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2D90" w:rsidRPr="00DB5656" w:rsidRDefault="008D2D90" w:rsidP="008D2D90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8D2D90" w:rsidRPr="00DB5656" w:rsidRDefault="008D2D90" w:rsidP="008D2D90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D2D90" w:rsidRPr="00DB5656" w:rsidRDefault="008D2D90" w:rsidP="008D2D9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75pt" o:ole="">
            <v:imagedata r:id="rId8" o:title=""/>
          </v:shape>
          <o:OLEObject Type="Embed" ProgID="Word.Picture.8" ShapeID="_x0000_i1025" DrawAspect="Content" ObjectID="_1762341426" r:id="rId9"/>
        </w:object>
      </w:r>
    </w:p>
    <w:p w:rsidR="008D2D90" w:rsidRPr="00DB5656" w:rsidRDefault="008D2D90" w:rsidP="00297CB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8D2D90" w:rsidRPr="00DB5656" w:rsidRDefault="008D2D90" w:rsidP="00297CB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8D2D90" w:rsidRPr="00DB5656" w:rsidRDefault="008D2D90" w:rsidP="00297CB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D2D90" w:rsidRPr="00DB5656" w:rsidRDefault="008D2D90" w:rsidP="008D2D9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D2D90" w:rsidRPr="00DB5656" w:rsidRDefault="008D2D90" w:rsidP="00297CB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8D2D90" w:rsidRPr="00DB5656" w:rsidRDefault="008D2D90" w:rsidP="008D2D9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8D2D90" w:rsidRPr="00DB5656" w:rsidRDefault="008D2D90" w:rsidP="008D2D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8D2D90" w:rsidRPr="00DB5656" w:rsidRDefault="008D2D90" w:rsidP="00297CB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8D2D90" w:rsidRPr="00DB5656" w:rsidRDefault="008D2D90" w:rsidP="008D2D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D2D90" w:rsidRPr="00DB5656" w:rsidRDefault="008D2D90" w:rsidP="00297CB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8D2D90" w:rsidRPr="00DB5656" w:rsidRDefault="008D2D90" w:rsidP="00297CB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D2D90" w:rsidRPr="00DB5656" w:rsidRDefault="008D2D90" w:rsidP="008D2D9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D2D90" w:rsidRPr="00DB5656" w:rsidRDefault="008D2D90" w:rsidP="00297CB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8D2D90" w:rsidRPr="00DB5656" w:rsidRDefault="008D2D90" w:rsidP="008D2D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8D2D90" w:rsidRPr="00DB5656" w:rsidRDefault="008D2D90" w:rsidP="008D2D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8D2D90" w:rsidRPr="00DB5656" w:rsidRDefault="008D2D90" w:rsidP="00297CB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8D2D90" w:rsidRPr="00DB5656" w:rsidRDefault="008D2D90" w:rsidP="008D2D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8D2D90" w:rsidRPr="00DB5656" w:rsidRDefault="00921B8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8D2D90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8D2D90" w:rsidRPr="00DB5656" w:rsidRDefault="008D2D90" w:rsidP="008D2D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D90" w:rsidRPr="00DB5656" w:rsidRDefault="008D2D90" w:rsidP="008D2D9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8D2D90" w:rsidRPr="00DB5656" w:rsidRDefault="008D2D90" w:rsidP="008D2D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8D2D90" w:rsidRPr="00DB5656" w:rsidRDefault="008D2D90" w:rsidP="008D2D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8D2D90" w:rsidRPr="00DB5656" w:rsidRDefault="008D2D90" w:rsidP="008D2D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D2D90" w:rsidRPr="00DB5656" w:rsidRDefault="008D2D90" w:rsidP="008D2D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8D2D90" w:rsidRPr="00DB5656" w:rsidRDefault="008D2D90" w:rsidP="008D2D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8D2D90" w:rsidRPr="00DB5656" w:rsidRDefault="008D2D90" w:rsidP="00297CB8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pt;height:18.75pt" o:ole="">
            <v:imagedata r:id="rId14" o:title=""/>
          </v:shape>
          <o:OLEObject Type="Embed" ProgID="Equation.DSMT4" ShapeID="_x0000_i1026" DrawAspect="Content" ObjectID="_176234142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8D2D90" w:rsidRPr="00DB5656" w:rsidRDefault="008D2D90" w:rsidP="008D2D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D2D90" w:rsidRPr="00DB5656" w:rsidRDefault="008D2D90" w:rsidP="008D2D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D2D90" w:rsidRPr="00DB5656" w:rsidRDefault="008D2D90" w:rsidP="008D2D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8D2D90" w:rsidRPr="00DB5656" w:rsidRDefault="008D2D90" w:rsidP="008D2D9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D90" w:rsidRPr="00DB5656" w:rsidRDefault="008D2D90" w:rsidP="00297CB8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8D2D90" w:rsidRPr="00DB5656" w:rsidRDefault="008D2D90" w:rsidP="008D2D9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8D2D90" w:rsidRPr="00DB5656" w:rsidRDefault="008D2D90" w:rsidP="008D2D9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8D2D90" w:rsidRPr="00DB5656" w:rsidRDefault="008D2D90" w:rsidP="008D2D9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8D2D90" w:rsidRPr="00DB5656" w:rsidRDefault="008D2D90" w:rsidP="00297CB8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8D2D90" w:rsidRPr="00DB5656" w:rsidTr="00B72ABF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8D2D90" w:rsidRPr="00DB5656" w:rsidTr="00B72ABF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D2D90" w:rsidRPr="00DB5656" w:rsidTr="00B72ABF">
        <w:trPr>
          <w:trHeight w:val="340"/>
          <w:jc w:val="center"/>
        </w:trPr>
        <w:tc>
          <w:tcPr>
            <w:tcW w:w="79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D2D90" w:rsidRPr="00DB5656" w:rsidTr="00B72ABF">
        <w:trPr>
          <w:trHeight w:val="340"/>
          <w:jc w:val="center"/>
        </w:trPr>
        <w:tc>
          <w:tcPr>
            <w:tcW w:w="79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D2D90" w:rsidRPr="00DB5656" w:rsidTr="00B72ABF">
        <w:trPr>
          <w:trHeight w:val="340"/>
          <w:jc w:val="center"/>
        </w:trPr>
        <w:tc>
          <w:tcPr>
            <w:tcW w:w="79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D2D90" w:rsidRPr="00DB5656" w:rsidTr="00B72ABF">
        <w:trPr>
          <w:trHeight w:val="340"/>
          <w:jc w:val="center"/>
        </w:trPr>
        <w:tc>
          <w:tcPr>
            <w:tcW w:w="79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D2D90" w:rsidRPr="00DB5656" w:rsidTr="00B72ABF">
        <w:trPr>
          <w:trHeight w:val="340"/>
          <w:jc w:val="center"/>
        </w:trPr>
        <w:tc>
          <w:tcPr>
            <w:tcW w:w="79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D2D90" w:rsidRPr="00DB5656" w:rsidTr="00B72ABF">
        <w:trPr>
          <w:trHeight w:val="340"/>
          <w:jc w:val="center"/>
        </w:trPr>
        <w:tc>
          <w:tcPr>
            <w:tcW w:w="79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D2D90" w:rsidRPr="00DB5656" w:rsidRDefault="008D2D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8D2D90" w:rsidRPr="00DB5656" w:rsidRDefault="008D2D90" w:rsidP="00297CB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D2D90" w:rsidRPr="00DB5656" w:rsidRDefault="008D2D90" w:rsidP="00297CB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8D2D90" w:rsidRPr="00DB5656" w:rsidRDefault="008D2D90" w:rsidP="008D2D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8D2D90" w:rsidRPr="00DB5656" w:rsidRDefault="008D2D90" w:rsidP="00297CB8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8D2D90" w:rsidRPr="00DB5656" w:rsidRDefault="008D2D90" w:rsidP="00297CB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8D2D90" w:rsidRPr="00DB5656" w:rsidRDefault="008D2D90" w:rsidP="00297CB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B72ABF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B72ABF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8D2D90" w:rsidRPr="00DB5656" w:rsidRDefault="008D2D90" w:rsidP="00297CB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8D2D90" w:rsidRPr="00DB5656" w:rsidRDefault="008D2D90" w:rsidP="00297CB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8D2D90" w:rsidRPr="00DB5656" w:rsidRDefault="008D2D90" w:rsidP="00297CB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8D2D90" w:rsidRPr="00DB5656" w:rsidRDefault="008D2D90" w:rsidP="00297CB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8D2D90" w:rsidRPr="00DB5656" w:rsidRDefault="008D2D90" w:rsidP="00297CB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8D2D90" w:rsidRPr="00DB5656" w:rsidRDefault="008D2D90" w:rsidP="00297CB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8D2D90" w:rsidRPr="00DB5656" w:rsidRDefault="008D2D90" w:rsidP="00297CB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8D2D90" w:rsidRPr="00DB5656" w:rsidRDefault="008D2D90" w:rsidP="00297CB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8D2D90" w:rsidRPr="00DB5656" w:rsidRDefault="008D2D90" w:rsidP="00297CB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8D2D90" w:rsidRDefault="008D2D90" w:rsidP="00921B8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8D2D9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C5F6F" w:rsidRDefault="004C5F6F">
      <w:r>
        <w:separator/>
      </w:r>
    </w:p>
  </w:endnote>
  <w:endnote w:type="continuationSeparator" w:id="1">
    <w:p w:rsidR="004C5F6F" w:rsidRDefault="004C5F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744C" w:rsidRDefault="0033744C" w:rsidP="0033744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3744C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33744C" w:rsidRPr="001D5E8F" w:rsidRDefault="00297CB8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3744C" w:rsidRPr="001D5E8F" w:rsidRDefault="00921B8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3744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72ABF" w:rsidRPr="00B72AB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3744C" w:rsidRPr="001726ED" w:rsidRDefault="0033744C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3744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遗传病病例研究</w:t>
          </w:r>
        </w:p>
      </w:tc>
    </w:tr>
  </w:tbl>
  <w:p w:rsidR="00C23102" w:rsidRPr="0033744C" w:rsidRDefault="00C23102" w:rsidP="0033744C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744C" w:rsidRDefault="0033744C" w:rsidP="0033744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3744C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33744C" w:rsidRPr="001D5E8F" w:rsidRDefault="00297CB8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3744C" w:rsidRPr="001D5E8F" w:rsidRDefault="00921B8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3744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72ABF" w:rsidRPr="00B72AB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3744C" w:rsidRPr="001726ED" w:rsidRDefault="0033744C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3744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遗传病病例研究</w:t>
          </w:r>
        </w:p>
      </w:tc>
    </w:tr>
  </w:tbl>
  <w:p w:rsidR="00C23102" w:rsidRPr="0033744C" w:rsidRDefault="00C23102" w:rsidP="0033744C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C2286" w:rsidRPr="00BB5218" w:rsidRDefault="00B97A60" w:rsidP="00CC2286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CC2286" w:rsidRPr="00034A02">
      <w:rPr>
        <w:rFonts w:ascii="Calibri" w:hAnsi="Calibri" w:cs="Calibri" w:hint="eastAsia"/>
        <w:bCs/>
        <w:snapToGrid w:val="0"/>
        <w:lang w:eastAsia="zh-CN"/>
      </w:rPr>
      <w:t>亚洲遗传病病例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4A2626">
      <w:rPr>
        <w:rFonts w:ascii="Calibri" w:hAnsi="Calibri" w:cs="Calibri" w:hint="eastAsia"/>
        <w:bCs/>
        <w:snapToGrid w:val="0"/>
        <w:lang w:eastAsia="zh-CN"/>
      </w:rPr>
      <w:t>2</w:t>
    </w:r>
    <w:r w:rsidR="00375437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97CB8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97CB8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C5F6F" w:rsidRDefault="004C5F6F">
      <w:r>
        <w:separator/>
      </w:r>
    </w:p>
  </w:footnote>
  <w:footnote w:type="continuationSeparator" w:id="1">
    <w:p w:rsidR="004C5F6F" w:rsidRDefault="004C5F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921B80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921B80" w:rsidP="00BA49E8">
    <w:pPr>
      <w:ind w:right="1560"/>
      <w:rPr>
        <w:caps/>
        <w:color w:val="31849B" w:themeColor="accent5" w:themeShade="BF"/>
        <w:lang w:eastAsia="zh-CN"/>
      </w:rPr>
    </w:pPr>
    <w:r w:rsidRPr="00921B80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B36A1E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7541A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ian Case Reports in Genetics</w:t>
    </w:r>
    <w:r w:rsidRPr="007541A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7541A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亚洲遗传病病例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8D4A3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37543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8D4A3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375437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921B80">
      <w:rPr>
        <w:rFonts w:asciiTheme="minorHAnsi" w:hAnsiTheme="minorHAnsi"/>
        <w:sz w:val="18"/>
        <w:szCs w:val="18"/>
      </w:rPr>
      <w:fldChar w:fldCharType="begin"/>
    </w:r>
    <w:r w:rsidR="000A1BD8">
      <w:rPr>
        <w:rFonts w:asciiTheme="minorHAnsi" w:hAnsiTheme="minorHAnsi"/>
        <w:sz w:val="18"/>
        <w:szCs w:val="18"/>
      </w:rPr>
      <w:instrText xml:space="preserve"> HYPERLINK "</w:instrText>
    </w:r>
    <w:r w:rsidR="000A1BD8" w:rsidRPr="000A1BD8">
      <w:rPr>
        <w:rFonts w:asciiTheme="minorHAnsi" w:hAnsiTheme="minorHAnsi"/>
        <w:sz w:val="18"/>
        <w:szCs w:val="18"/>
      </w:rPr>
      <w:instrText>http</w:instrText>
    </w:r>
    <w:r w:rsidR="000A1BD8" w:rsidRPr="000A1BD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0A1BD8" w:rsidRPr="000A1BD8">
      <w:rPr>
        <w:rFonts w:asciiTheme="minorHAnsi" w:hAnsiTheme="minorHAnsi"/>
        <w:sz w:val="18"/>
        <w:szCs w:val="18"/>
      </w:rPr>
      <w:instrText>://www.hanspub.org/journal/</w:instrText>
    </w:r>
    <w:r w:rsidR="000A1BD8" w:rsidRPr="000A1BD8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0A1BD8" w:rsidRPr="000A1BD8">
      <w:rPr>
        <w:rFonts w:asciiTheme="minorHAnsi" w:hAnsiTheme="minorHAnsi"/>
        <w:sz w:val="18"/>
        <w:szCs w:val="18"/>
        <w:lang w:eastAsia="zh-CN"/>
      </w:rPr>
      <w:instrText>cr</w:instrText>
    </w:r>
    <w:r w:rsidR="000A1BD8" w:rsidRPr="000A1BD8">
      <w:rPr>
        <w:rFonts w:asciiTheme="minorHAnsi" w:hAnsiTheme="minorHAnsi" w:hint="eastAsia"/>
        <w:sz w:val="18"/>
        <w:szCs w:val="18"/>
        <w:lang w:eastAsia="zh-CN"/>
      </w:rPr>
      <w:instrText>g</w:instrText>
    </w:r>
    <w:r w:rsidR="000A1BD8">
      <w:rPr>
        <w:rFonts w:asciiTheme="minorHAnsi" w:hAnsiTheme="minorHAnsi"/>
        <w:sz w:val="18"/>
        <w:szCs w:val="18"/>
      </w:rPr>
      <w:instrText xml:space="preserve">" </w:instrText>
    </w:r>
    <w:r w:rsidR="00921B80">
      <w:rPr>
        <w:rFonts w:asciiTheme="minorHAnsi" w:hAnsiTheme="minorHAnsi"/>
        <w:sz w:val="18"/>
        <w:szCs w:val="18"/>
      </w:rPr>
      <w:fldChar w:fldCharType="separate"/>
    </w:r>
    <w:r w:rsidR="000A1BD8" w:rsidRPr="00DC2C0D">
      <w:rPr>
        <w:rStyle w:val="a3"/>
        <w:rFonts w:asciiTheme="minorHAnsi" w:hAnsiTheme="minorHAnsi"/>
        <w:sz w:val="18"/>
        <w:szCs w:val="18"/>
      </w:rPr>
      <w:t>http</w:t>
    </w:r>
    <w:r w:rsidR="000A1BD8" w:rsidRPr="00DC2C0D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0A1BD8" w:rsidRPr="00DC2C0D">
      <w:rPr>
        <w:rStyle w:val="a3"/>
        <w:rFonts w:asciiTheme="minorHAnsi" w:hAnsiTheme="minorHAnsi"/>
        <w:sz w:val="18"/>
        <w:szCs w:val="18"/>
      </w:rPr>
      <w:t>://www.hanspub.org/journal/</w:t>
    </w:r>
    <w:r w:rsidR="000A1BD8" w:rsidRPr="00DC2C0D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0A1BD8" w:rsidRPr="00DC2C0D">
      <w:rPr>
        <w:rStyle w:val="a3"/>
        <w:rFonts w:asciiTheme="minorHAnsi" w:hAnsiTheme="minorHAnsi"/>
        <w:sz w:val="18"/>
        <w:szCs w:val="18"/>
        <w:lang w:eastAsia="zh-CN"/>
      </w:rPr>
      <w:t>cr</w:t>
    </w:r>
    <w:r w:rsidR="000A1BD8" w:rsidRPr="00DC2C0D">
      <w:rPr>
        <w:rStyle w:val="a3"/>
        <w:rFonts w:asciiTheme="minorHAnsi" w:hAnsiTheme="minorHAnsi" w:hint="eastAsia"/>
        <w:sz w:val="18"/>
        <w:szCs w:val="18"/>
        <w:lang w:eastAsia="zh-CN"/>
      </w:rPr>
      <w:t>g</w:t>
    </w:r>
    <w:r w:rsidR="00921B80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921B80" w:rsidP="00297CB8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375437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rg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2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1BC7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1BD8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040"/>
    <w:rsid w:val="000C0A27"/>
    <w:rsid w:val="000C2A3A"/>
    <w:rsid w:val="000C2F85"/>
    <w:rsid w:val="000C3693"/>
    <w:rsid w:val="000C6AD8"/>
    <w:rsid w:val="000C76D8"/>
    <w:rsid w:val="000D03AE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678E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7E3"/>
    <w:rsid w:val="0014386E"/>
    <w:rsid w:val="001445B1"/>
    <w:rsid w:val="00152B15"/>
    <w:rsid w:val="0015457A"/>
    <w:rsid w:val="001549F2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771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5518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4DF1"/>
    <w:rsid w:val="001E53B9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355F"/>
    <w:rsid w:val="00215CE7"/>
    <w:rsid w:val="002166EF"/>
    <w:rsid w:val="0021687B"/>
    <w:rsid w:val="00216AB9"/>
    <w:rsid w:val="002170D1"/>
    <w:rsid w:val="0021771C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315A"/>
    <w:rsid w:val="002649D1"/>
    <w:rsid w:val="002709D6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7CB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0C74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11C7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44C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1629"/>
    <w:rsid w:val="00375437"/>
    <w:rsid w:val="003754B7"/>
    <w:rsid w:val="00375B92"/>
    <w:rsid w:val="00381B6B"/>
    <w:rsid w:val="0038218D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497E"/>
    <w:rsid w:val="003C581E"/>
    <w:rsid w:val="003C6789"/>
    <w:rsid w:val="003D0C70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350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5116"/>
    <w:rsid w:val="00426C05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2FF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10C9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0412"/>
    <w:rsid w:val="004A23D2"/>
    <w:rsid w:val="004A2626"/>
    <w:rsid w:val="004A5005"/>
    <w:rsid w:val="004A505A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5F6F"/>
    <w:rsid w:val="004C60FB"/>
    <w:rsid w:val="004C79EF"/>
    <w:rsid w:val="004D0CE6"/>
    <w:rsid w:val="004D0EB3"/>
    <w:rsid w:val="004D1EA4"/>
    <w:rsid w:val="004D7016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459D5"/>
    <w:rsid w:val="0055182E"/>
    <w:rsid w:val="00552167"/>
    <w:rsid w:val="0055334A"/>
    <w:rsid w:val="00554B17"/>
    <w:rsid w:val="00554B8E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4184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620"/>
    <w:rsid w:val="005A3FAD"/>
    <w:rsid w:val="005A5E20"/>
    <w:rsid w:val="005A6794"/>
    <w:rsid w:val="005A712D"/>
    <w:rsid w:val="005A79FE"/>
    <w:rsid w:val="005A7B48"/>
    <w:rsid w:val="005B0D9D"/>
    <w:rsid w:val="005B4675"/>
    <w:rsid w:val="005B73B0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19A"/>
    <w:rsid w:val="005D14CF"/>
    <w:rsid w:val="005D34DD"/>
    <w:rsid w:val="005D3B98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5B5F"/>
    <w:rsid w:val="005F70DB"/>
    <w:rsid w:val="005F7FF9"/>
    <w:rsid w:val="00600591"/>
    <w:rsid w:val="00600E46"/>
    <w:rsid w:val="00601F8F"/>
    <w:rsid w:val="0060364A"/>
    <w:rsid w:val="00606625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92A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041B"/>
    <w:rsid w:val="00711B3A"/>
    <w:rsid w:val="00712A7E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3742F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29A"/>
    <w:rsid w:val="00766664"/>
    <w:rsid w:val="00766B5F"/>
    <w:rsid w:val="00766C42"/>
    <w:rsid w:val="00770C23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4EC4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641"/>
    <w:rsid w:val="007B1C86"/>
    <w:rsid w:val="007B71FB"/>
    <w:rsid w:val="007B7760"/>
    <w:rsid w:val="007C10EE"/>
    <w:rsid w:val="007C1805"/>
    <w:rsid w:val="007C25C5"/>
    <w:rsid w:val="007C2D5E"/>
    <w:rsid w:val="007C768A"/>
    <w:rsid w:val="007D0093"/>
    <w:rsid w:val="007D2519"/>
    <w:rsid w:val="007D35A1"/>
    <w:rsid w:val="007D3693"/>
    <w:rsid w:val="007D3CB6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63D3D"/>
    <w:rsid w:val="0087286A"/>
    <w:rsid w:val="008745D3"/>
    <w:rsid w:val="00874D25"/>
    <w:rsid w:val="00875477"/>
    <w:rsid w:val="0087553E"/>
    <w:rsid w:val="0087758C"/>
    <w:rsid w:val="00880609"/>
    <w:rsid w:val="008823AC"/>
    <w:rsid w:val="00882747"/>
    <w:rsid w:val="008836EA"/>
    <w:rsid w:val="00887651"/>
    <w:rsid w:val="00890F98"/>
    <w:rsid w:val="0089274E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C6D2A"/>
    <w:rsid w:val="008D0D4A"/>
    <w:rsid w:val="008D1FCD"/>
    <w:rsid w:val="008D2D90"/>
    <w:rsid w:val="008D3C07"/>
    <w:rsid w:val="008D433E"/>
    <w:rsid w:val="008D4A36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159D7"/>
    <w:rsid w:val="009206B2"/>
    <w:rsid w:val="00921B80"/>
    <w:rsid w:val="0092216B"/>
    <w:rsid w:val="00923868"/>
    <w:rsid w:val="0092515A"/>
    <w:rsid w:val="00925766"/>
    <w:rsid w:val="0092772C"/>
    <w:rsid w:val="00932C9F"/>
    <w:rsid w:val="00940D77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3EC"/>
    <w:rsid w:val="0097249B"/>
    <w:rsid w:val="009753B2"/>
    <w:rsid w:val="0097648D"/>
    <w:rsid w:val="00980331"/>
    <w:rsid w:val="009805A9"/>
    <w:rsid w:val="0098152B"/>
    <w:rsid w:val="009839C9"/>
    <w:rsid w:val="00986364"/>
    <w:rsid w:val="00990A6E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3C4E"/>
    <w:rsid w:val="009A453C"/>
    <w:rsid w:val="009A4825"/>
    <w:rsid w:val="009B03A2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30D5"/>
    <w:rsid w:val="009D439A"/>
    <w:rsid w:val="009D49E1"/>
    <w:rsid w:val="009D7163"/>
    <w:rsid w:val="009E5804"/>
    <w:rsid w:val="009F18EE"/>
    <w:rsid w:val="009F1D1A"/>
    <w:rsid w:val="009F343E"/>
    <w:rsid w:val="009F5F03"/>
    <w:rsid w:val="00A00720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3D4C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37D4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E2B59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3F27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4011F"/>
    <w:rsid w:val="00B407AF"/>
    <w:rsid w:val="00B40FE3"/>
    <w:rsid w:val="00B44BD3"/>
    <w:rsid w:val="00B4531E"/>
    <w:rsid w:val="00B4634E"/>
    <w:rsid w:val="00B4691F"/>
    <w:rsid w:val="00B5001C"/>
    <w:rsid w:val="00B50CBB"/>
    <w:rsid w:val="00B50E9F"/>
    <w:rsid w:val="00B52E1E"/>
    <w:rsid w:val="00B53273"/>
    <w:rsid w:val="00B53612"/>
    <w:rsid w:val="00B5644E"/>
    <w:rsid w:val="00B60A72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2ABF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056D"/>
    <w:rsid w:val="00C53CA7"/>
    <w:rsid w:val="00C54403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2286"/>
    <w:rsid w:val="00CC43FF"/>
    <w:rsid w:val="00CC5784"/>
    <w:rsid w:val="00CC5DBD"/>
    <w:rsid w:val="00CC7515"/>
    <w:rsid w:val="00CC7E97"/>
    <w:rsid w:val="00CD0BF7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1A15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A7299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E6A4D"/>
    <w:rsid w:val="00DF036D"/>
    <w:rsid w:val="00DF19C2"/>
    <w:rsid w:val="00DF4AF6"/>
    <w:rsid w:val="00E0017F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8B2"/>
    <w:rsid w:val="00E36CA1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2B80"/>
    <w:rsid w:val="00E52C65"/>
    <w:rsid w:val="00E54B1D"/>
    <w:rsid w:val="00E55829"/>
    <w:rsid w:val="00E56E14"/>
    <w:rsid w:val="00E60807"/>
    <w:rsid w:val="00E60A8D"/>
    <w:rsid w:val="00E63D8D"/>
    <w:rsid w:val="00E655CC"/>
    <w:rsid w:val="00E7083B"/>
    <w:rsid w:val="00E7195F"/>
    <w:rsid w:val="00E75982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168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3FC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3C40"/>
    <w:rsid w:val="00FC42B9"/>
    <w:rsid w:val="00FC7564"/>
    <w:rsid w:val="00FD1C3C"/>
    <w:rsid w:val="00FD2B2B"/>
    <w:rsid w:val="00FD35B4"/>
    <w:rsid w:val="00FD54B8"/>
    <w:rsid w:val="00FD5B8F"/>
    <w:rsid w:val="00FD6A0E"/>
    <w:rsid w:val="00FD6AE2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rg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94C601-8D79-45E5-9C96-87347B8CB3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91</cp:revision>
  <cp:lastPrinted>2013-11-05T03:48:00Z</cp:lastPrinted>
  <dcterms:created xsi:type="dcterms:W3CDTF">2016-08-11T02:17:00Z</dcterms:created>
  <dcterms:modified xsi:type="dcterms:W3CDTF">2023-11-24T05:37:00Z</dcterms:modified>
</cp:coreProperties>
</file>